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9E076DD" w14:textId="59A547F4" w:rsidR="00B147D7" w:rsidRDefault="00A50FCD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01</w:t>
      </w:r>
      <w:r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3B7112">
        <w:rPr>
          <w:rFonts w:ascii="Times New Roman" w:eastAsia="宋体" w:hAnsi="Times New Roman" w:cs="Times New Roman"/>
          <w:b/>
          <w:sz w:val="28"/>
          <w:szCs w:val="28"/>
        </w:rPr>
        <w:t>23</w:t>
      </w:r>
      <w:r>
        <w:rPr>
          <w:rFonts w:ascii="Times New Roman" w:eastAsia="宋体" w:hAnsi="Times New Roman" w:cs="Times New Roman"/>
          <w:b/>
          <w:sz w:val="28"/>
          <w:szCs w:val="28"/>
        </w:rPr>
        <w:t>/20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21</w:t>
      </w:r>
      <w:r>
        <w:rPr>
          <w:rFonts w:ascii="Times New Roman" w:eastAsia="宋体" w:hAnsi="Times New Roman" w:cs="Times New Roman"/>
          <w:b/>
          <w:sz w:val="28"/>
          <w:szCs w:val="28"/>
        </w:rPr>
        <w:t xml:space="preserve">            </w:t>
      </w:r>
      <w:r w:rsidR="003B7112">
        <w:rPr>
          <w:rFonts w:ascii="Times New Roman" w:eastAsia="宋体" w:hAnsi="Times New Roman" w:cs="Times New Roman"/>
          <w:b/>
          <w:sz w:val="28"/>
          <w:szCs w:val="28"/>
        </w:rPr>
        <w:t>J</w:t>
      </w:r>
      <w:r w:rsidR="003B7112">
        <w:rPr>
          <w:rFonts w:ascii="Times New Roman" w:eastAsia="宋体" w:hAnsi="Times New Roman" w:cs="Times New Roman" w:hint="eastAsia"/>
          <w:b/>
          <w:sz w:val="28"/>
          <w:szCs w:val="28"/>
        </w:rPr>
        <w:t>i</w:t>
      </w:r>
      <w:r w:rsidR="003B7112">
        <w:rPr>
          <w:rFonts w:ascii="Times New Roman" w:eastAsia="宋体" w:hAnsi="Times New Roman" w:cs="Times New Roman"/>
          <w:b/>
          <w:sz w:val="28"/>
          <w:szCs w:val="28"/>
        </w:rPr>
        <w:t>angwei Chen</w:t>
      </w:r>
    </w:p>
    <w:p w14:paraId="633CF584" w14:textId="77777777" w:rsidR="00B147D7" w:rsidRDefault="00A50FCD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-001</w:t>
      </w:r>
    </w:p>
    <w:p w14:paraId="34A3C51C" w14:textId="77777777" w:rsidR="00B147D7" w:rsidRDefault="00B147D7">
      <w:pPr>
        <w:rPr>
          <w:rFonts w:ascii="Times New Roman" w:eastAsia="宋体" w:hAnsi="Times New Roman"/>
          <w:b/>
          <w:sz w:val="24"/>
        </w:rPr>
      </w:pPr>
    </w:p>
    <w:p w14:paraId="7C547216" w14:textId="458DACDC" w:rsidR="00B147D7" w:rsidRPr="003B7112" w:rsidRDefault="003B7112" w:rsidP="003B7112">
      <w:pPr>
        <w:jc w:val="center"/>
        <w:rPr>
          <w:rFonts w:hint="eastAsia"/>
        </w:rPr>
      </w:pPr>
      <w:r>
        <w:object w:dxaOrig="8233" w:dyaOrig="1274" w14:anchorId="268B149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1" type="#_x0000_t75" style="width:411.45pt;height:63.6pt" o:ole="">
            <v:imagedata r:id="rId8" o:title=""/>
          </v:shape>
          <o:OLEObject Type="Embed" ProgID="ChemDraw.Document.6.0" ShapeID="_x0000_i1051" DrawAspect="Content" ObjectID="_1672909124" r:id="rId9"/>
        </w:object>
      </w:r>
    </w:p>
    <w:p w14:paraId="4EA9A4D0" w14:textId="31CBFE07" w:rsidR="00B147D7" w:rsidRDefault="00B147D7">
      <w:pPr>
        <w:rPr>
          <w:rFonts w:ascii="Times New Roman" w:eastAsia="宋体" w:hAnsi="Times New Roman"/>
          <w:sz w:val="24"/>
        </w:rPr>
      </w:pPr>
    </w:p>
    <w:p w14:paraId="79DD263C" w14:textId="3410C7E1" w:rsidR="00D15789" w:rsidRDefault="00D15789">
      <w:pPr>
        <w:rPr>
          <w:rFonts w:ascii="Times New Roman" w:eastAsia="宋体" w:hAnsi="Times New Roman"/>
          <w:sz w:val="24"/>
        </w:rPr>
      </w:pPr>
    </w:p>
    <w:p w14:paraId="02D0D4CA" w14:textId="207FF8E4" w:rsidR="00D15789" w:rsidRDefault="00D15789">
      <w:pPr>
        <w:rPr>
          <w:rFonts w:ascii="Times New Roman" w:eastAsia="宋体" w:hAnsi="Times New Roman"/>
          <w:sz w:val="24"/>
        </w:rPr>
      </w:pPr>
    </w:p>
    <w:p w14:paraId="687BFC73" w14:textId="7790AC67" w:rsidR="00D15789" w:rsidRDefault="00D15789">
      <w:pPr>
        <w:rPr>
          <w:rFonts w:ascii="Times New Roman" w:eastAsia="宋体" w:hAnsi="Times New Roman"/>
          <w:sz w:val="24"/>
        </w:rPr>
      </w:pPr>
    </w:p>
    <w:p w14:paraId="0432E974" w14:textId="3032A856" w:rsidR="00D15789" w:rsidRDefault="00D15789">
      <w:pPr>
        <w:rPr>
          <w:rFonts w:ascii="Times New Roman" w:eastAsia="宋体" w:hAnsi="Times New Roman"/>
          <w:sz w:val="24"/>
        </w:rPr>
      </w:pPr>
    </w:p>
    <w:p w14:paraId="2270B0A1" w14:textId="5834CB9B" w:rsidR="00D15789" w:rsidRDefault="00D15789">
      <w:pPr>
        <w:rPr>
          <w:rFonts w:ascii="Times New Roman" w:eastAsia="宋体" w:hAnsi="Times New Roman"/>
          <w:sz w:val="24"/>
        </w:rPr>
      </w:pPr>
    </w:p>
    <w:p w14:paraId="7C73DF35" w14:textId="0446F5A9" w:rsidR="00D15789" w:rsidRDefault="00D15789">
      <w:pPr>
        <w:rPr>
          <w:rFonts w:ascii="Times New Roman" w:eastAsia="宋体" w:hAnsi="Times New Roman"/>
          <w:sz w:val="24"/>
        </w:rPr>
      </w:pPr>
    </w:p>
    <w:p w14:paraId="314AFC2F" w14:textId="24B95BDC" w:rsidR="00D15789" w:rsidRDefault="00D15789">
      <w:pPr>
        <w:rPr>
          <w:rFonts w:ascii="Times New Roman" w:eastAsia="宋体" w:hAnsi="Times New Roman"/>
          <w:sz w:val="24"/>
        </w:rPr>
      </w:pPr>
    </w:p>
    <w:p w14:paraId="7605D704" w14:textId="77777777" w:rsidR="00D15789" w:rsidRDefault="00D15789">
      <w:pPr>
        <w:rPr>
          <w:rFonts w:ascii="Times New Roman" w:eastAsia="宋体" w:hAnsi="Times New Roman" w:hint="eastAsia"/>
          <w:sz w:val="24"/>
        </w:rPr>
      </w:pPr>
    </w:p>
    <w:p w14:paraId="5D248BEA" w14:textId="77777777" w:rsidR="00B147D7" w:rsidRDefault="00A50FCD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-00</w:t>
      </w:r>
      <w:r>
        <w:rPr>
          <w:rFonts w:ascii="Times New Roman" w:eastAsia="宋体" w:hAnsi="Times New Roman"/>
          <w:b/>
          <w:sz w:val="24"/>
        </w:rPr>
        <w:t>2</w:t>
      </w:r>
    </w:p>
    <w:p w14:paraId="5E186D5E" w14:textId="77777777" w:rsidR="00B147D7" w:rsidRDefault="00B147D7" w:rsidP="00D15789">
      <w:pPr>
        <w:rPr>
          <w:rFonts w:ascii="Times New Roman" w:eastAsia="宋体" w:hAnsi="Times New Roman" w:hint="eastAsia"/>
          <w:sz w:val="24"/>
        </w:rPr>
      </w:pPr>
    </w:p>
    <w:p w14:paraId="3B6D67AF" w14:textId="5AC77B24" w:rsidR="00B147D7" w:rsidRPr="003B7112" w:rsidRDefault="00D15789" w:rsidP="00D15789">
      <w:pPr>
        <w:jc w:val="center"/>
        <w:rPr>
          <w:rFonts w:ascii="Times New Roman" w:hAnsi="Times New Roman" w:cs="Times New Roman" w:hint="eastAsia"/>
        </w:rPr>
      </w:pPr>
      <w:r>
        <w:object w:dxaOrig="7535" w:dyaOrig="1478" w14:anchorId="101C1406">
          <v:shape id="_x0000_i1053" type="#_x0000_t75" style="width:376.85pt;height:73.85pt" o:ole="">
            <v:imagedata r:id="rId10" o:title=""/>
          </v:shape>
          <o:OLEObject Type="Embed" ProgID="ChemDraw.Document.6.0" ShapeID="_x0000_i1053" DrawAspect="Content" ObjectID="_1672909125" r:id="rId11"/>
        </w:object>
      </w:r>
    </w:p>
    <w:sectPr w:rsidR="00B147D7" w:rsidRPr="003B7112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C1DA472" w14:textId="77777777" w:rsidR="007721CC" w:rsidRDefault="007721CC">
      <w:r>
        <w:separator/>
      </w:r>
    </w:p>
  </w:endnote>
  <w:endnote w:type="continuationSeparator" w:id="0">
    <w:p w14:paraId="0A034CC2" w14:textId="77777777" w:rsidR="007721CC" w:rsidRDefault="007721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566610"/>
      <w:showingPlcHdr/>
    </w:sdtPr>
    <w:sdtEndPr/>
    <w:sdtContent>
      <w:p w14:paraId="3FAE4071" w14:textId="35364EBC" w:rsidR="00B147D7" w:rsidRDefault="003B7112" w:rsidP="003B7112">
        <w:pPr>
          <w:pStyle w:val="a5"/>
          <w:ind w:right="180"/>
          <w:jc w:val="right"/>
          <w:rPr>
            <w:rFonts w:hint="eastAsia"/>
          </w:rPr>
        </w:pPr>
        <w:r>
          <w:t xml:space="preserve">     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598644A" w14:textId="77777777" w:rsidR="007721CC" w:rsidRDefault="007721CC">
      <w:r>
        <w:separator/>
      </w:r>
    </w:p>
  </w:footnote>
  <w:footnote w:type="continuationSeparator" w:id="0">
    <w:p w14:paraId="4314DD75" w14:textId="77777777" w:rsidR="007721CC" w:rsidRDefault="007721C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F6CAB34" w14:textId="77777777" w:rsidR="00B147D7" w:rsidRDefault="00A50FCD">
    <w:pPr>
      <w:pStyle w:val="a7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43355"/>
    <w:rsid w:val="00004309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5931"/>
    <w:rsid w:val="000762B8"/>
    <w:rsid w:val="000821C2"/>
    <w:rsid w:val="00091BE6"/>
    <w:rsid w:val="0009368B"/>
    <w:rsid w:val="00095AD0"/>
    <w:rsid w:val="00096B9A"/>
    <w:rsid w:val="00097529"/>
    <w:rsid w:val="000A0BE6"/>
    <w:rsid w:val="000A3E49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D8C"/>
    <w:rsid w:val="001B6E14"/>
    <w:rsid w:val="001B70C4"/>
    <w:rsid w:val="001C6D5C"/>
    <w:rsid w:val="001D4254"/>
    <w:rsid w:val="001D6475"/>
    <w:rsid w:val="001F6FCB"/>
    <w:rsid w:val="001F7B00"/>
    <w:rsid w:val="00203940"/>
    <w:rsid w:val="00207C77"/>
    <w:rsid w:val="00216630"/>
    <w:rsid w:val="0021797A"/>
    <w:rsid w:val="00222299"/>
    <w:rsid w:val="00230268"/>
    <w:rsid w:val="00242A8C"/>
    <w:rsid w:val="00242E7A"/>
    <w:rsid w:val="00244A06"/>
    <w:rsid w:val="002467CC"/>
    <w:rsid w:val="0025153B"/>
    <w:rsid w:val="00261727"/>
    <w:rsid w:val="002618F9"/>
    <w:rsid w:val="00261D32"/>
    <w:rsid w:val="00262E4D"/>
    <w:rsid w:val="00263EC5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B0925"/>
    <w:rsid w:val="002C28DC"/>
    <w:rsid w:val="002C41B1"/>
    <w:rsid w:val="002D0307"/>
    <w:rsid w:val="002D626C"/>
    <w:rsid w:val="002E10E1"/>
    <w:rsid w:val="002E3071"/>
    <w:rsid w:val="002E4AD1"/>
    <w:rsid w:val="002E584D"/>
    <w:rsid w:val="002F1401"/>
    <w:rsid w:val="002F3641"/>
    <w:rsid w:val="00302C14"/>
    <w:rsid w:val="0030573D"/>
    <w:rsid w:val="003108A6"/>
    <w:rsid w:val="00331591"/>
    <w:rsid w:val="00334759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5541"/>
    <w:rsid w:val="00366BE4"/>
    <w:rsid w:val="00382559"/>
    <w:rsid w:val="00382CBB"/>
    <w:rsid w:val="003840FA"/>
    <w:rsid w:val="003A1B0F"/>
    <w:rsid w:val="003A3680"/>
    <w:rsid w:val="003A4E88"/>
    <w:rsid w:val="003B092B"/>
    <w:rsid w:val="003B283C"/>
    <w:rsid w:val="003B354A"/>
    <w:rsid w:val="003B5010"/>
    <w:rsid w:val="003B6506"/>
    <w:rsid w:val="003B7112"/>
    <w:rsid w:val="003C0766"/>
    <w:rsid w:val="003D306C"/>
    <w:rsid w:val="003D3FAA"/>
    <w:rsid w:val="003E16A1"/>
    <w:rsid w:val="003E35EE"/>
    <w:rsid w:val="003F0FB2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A73A9"/>
    <w:rsid w:val="004B055A"/>
    <w:rsid w:val="004B77BE"/>
    <w:rsid w:val="004D1A0A"/>
    <w:rsid w:val="004E02CE"/>
    <w:rsid w:val="004E6491"/>
    <w:rsid w:val="004E78CB"/>
    <w:rsid w:val="004E79EA"/>
    <w:rsid w:val="004F37E2"/>
    <w:rsid w:val="004F6977"/>
    <w:rsid w:val="00503CBB"/>
    <w:rsid w:val="0050432B"/>
    <w:rsid w:val="0050728E"/>
    <w:rsid w:val="00512F0A"/>
    <w:rsid w:val="00525F6D"/>
    <w:rsid w:val="00526F99"/>
    <w:rsid w:val="00531F78"/>
    <w:rsid w:val="00532F0F"/>
    <w:rsid w:val="005343B5"/>
    <w:rsid w:val="005410C1"/>
    <w:rsid w:val="00542199"/>
    <w:rsid w:val="00543A28"/>
    <w:rsid w:val="00553F4C"/>
    <w:rsid w:val="00553FF0"/>
    <w:rsid w:val="00560316"/>
    <w:rsid w:val="005717CC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3957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25F8"/>
    <w:rsid w:val="006A5346"/>
    <w:rsid w:val="006A6F58"/>
    <w:rsid w:val="006B18D7"/>
    <w:rsid w:val="006C51AE"/>
    <w:rsid w:val="006D0CB3"/>
    <w:rsid w:val="006E1588"/>
    <w:rsid w:val="006E1676"/>
    <w:rsid w:val="006E3F5E"/>
    <w:rsid w:val="006E71E6"/>
    <w:rsid w:val="006F2AD8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721CC"/>
    <w:rsid w:val="00780F08"/>
    <w:rsid w:val="00782B3A"/>
    <w:rsid w:val="00783E99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F1F9A"/>
    <w:rsid w:val="007F4761"/>
    <w:rsid w:val="007F56DA"/>
    <w:rsid w:val="007F5DBD"/>
    <w:rsid w:val="00813056"/>
    <w:rsid w:val="0081456C"/>
    <w:rsid w:val="00820D3B"/>
    <w:rsid w:val="0082194F"/>
    <w:rsid w:val="00821AB9"/>
    <w:rsid w:val="00824A24"/>
    <w:rsid w:val="00834138"/>
    <w:rsid w:val="00842AA8"/>
    <w:rsid w:val="00842F03"/>
    <w:rsid w:val="00856F20"/>
    <w:rsid w:val="008717F1"/>
    <w:rsid w:val="00881A8C"/>
    <w:rsid w:val="00886B74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F1F63"/>
    <w:rsid w:val="008F5409"/>
    <w:rsid w:val="0090340F"/>
    <w:rsid w:val="009076AD"/>
    <w:rsid w:val="00914AA6"/>
    <w:rsid w:val="00917F7D"/>
    <w:rsid w:val="0092314C"/>
    <w:rsid w:val="009321B6"/>
    <w:rsid w:val="00934039"/>
    <w:rsid w:val="00935533"/>
    <w:rsid w:val="00935884"/>
    <w:rsid w:val="00942BFC"/>
    <w:rsid w:val="009454F7"/>
    <w:rsid w:val="00946659"/>
    <w:rsid w:val="009609A9"/>
    <w:rsid w:val="0096300E"/>
    <w:rsid w:val="00965232"/>
    <w:rsid w:val="00981AB8"/>
    <w:rsid w:val="00984F0C"/>
    <w:rsid w:val="00990184"/>
    <w:rsid w:val="0099596F"/>
    <w:rsid w:val="0099719F"/>
    <w:rsid w:val="009A0F77"/>
    <w:rsid w:val="009A2295"/>
    <w:rsid w:val="009A5EBC"/>
    <w:rsid w:val="009B4A48"/>
    <w:rsid w:val="009C0893"/>
    <w:rsid w:val="009C0C3A"/>
    <w:rsid w:val="009C39D6"/>
    <w:rsid w:val="009C3B11"/>
    <w:rsid w:val="009C40F4"/>
    <w:rsid w:val="009C5440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A1B"/>
    <w:rsid w:val="00A15005"/>
    <w:rsid w:val="00A15D83"/>
    <w:rsid w:val="00A36DC6"/>
    <w:rsid w:val="00A4481C"/>
    <w:rsid w:val="00A44B6F"/>
    <w:rsid w:val="00A50FCD"/>
    <w:rsid w:val="00A5544F"/>
    <w:rsid w:val="00A6002B"/>
    <w:rsid w:val="00A607CF"/>
    <w:rsid w:val="00A66C7A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25B8"/>
    <w:rsid w:val="00AB2C55"/>
    <w:rsid w:val="00AC78FE"/>
    <w:rsid w:val="00AD0302"/>
    <w:rsid w:val="00AE583B"/>
    <w:rsid w:val="00AF2959"/>
    <w:rsid w:val="00AF3013"/>
    <w:rsid w:val="00B014C0"/>
    <w:rsid w:val="00B04437"/>
    <w:rsid w:val="00B10CDA"/>
    <w:rsid w:val="00B10DBF"/>
    <w:rsid w:val="00B147D7"/>
    <w:rsid w:val="00B155E7"/>
    <w:rsid w:val="00B20187"/>
    <w:rsid w:val="00B2242A"/>
    <w:rsid w:val="00B24275"/>
    <w:rsid w:val="00B27C7B"/>
    <w:rsid w:val="00B306F8"/>
    <w:rsid w:val="00B332DA"/>
    <w:rsid w:val="00B36336"/>
    <w:rsid w:val="00B4554F"/>
    <w:rsid w:val="00B4591D"/>
    <w:rsid w:val="00B45CD8"/>
    <w:rsid w:val="00B47825"/>
    <w:rsid w:val="00B55F8F"/>
    <w:rsid w:val="00B665D4"/>
    <w:rsid w:val="00B708E9"/>
    <w:rsid w:val="00B75C42"/>
    <w:rsid w:val="00B77EEB"/>
    <w:rsid w:val="00B808A2"/>
    <w:rsid w:val="00B860D4"/>
    <w:rsid w:val="00BA2718"/>
    <w:rsid w:val="00BA54B7"/>
    <w:rsid w:val="00BA6C03"/>
    <w:rsid w:val="00BB3154"/>
    <w:rsid w:val="00BB39A3"/>
    <w:rsid w:val="00BB581D"/>
    <w:rsid w:val="00BB6FE6"/>
    <w:rsid w:val="00BC3E95"/>
    <w:rsid w:val="00BD1B29"/>
    <w:rsid w:val="00BD50D9"/>
    <w:rsid w:val="00BD6B07"/>
    <w:rsid w:val="00BE5FAD"/>
    <w:rsid w:val="00BF61FE"/>
    <w:rsid w:val="00BF650E"/>
    <w:rsid w:val="00C05482"/>
    <w:rsid w:val="00C13E88"/>
    <w:rsid w:val="00C17CF2"/>
    <w:rsid w:val="00C22F0F"/>
    <w:rsid w:val="00C24970"/>
    <w:rsid w:val="00C31D04"/>
    <w:rsid w:val="00C43355"/>
    <w:rsid w:val="00C5152B"/>
    <w:rsid w:val="00C51F23"/>
    <w:rsid w:val="00C92BBE"/>
    <w:rsid w:val="00C96814"/>
    <w:rsid w:val="00CA08AF"/>
    <w:rsid w:val="00CA3ABA"/>
    <w:rsid w:val="00CB62E7"/>
    <w:rsid w:val="00CD13D8"/>
    <w:rsid w:val="00CD3DA8"/>
    <w:rsid w:val="00CE0F8D"/>
    <w:rsid w:val="00CE65C9"/>
    <w:rsid w:val="00D01B58"/>
    <w:rsid w:val="00D03916"/>
    <w:rsid w:val="00D075C1"/>
    <w:rsid w:val="00D10267"/>
    <w:rsid w:val="00D10AC6"/>
    <w:rsid w:val="00D131C9"/>
    <w:rsid w:val="00D15789"/>
    <w:rsid w:val="00D37264"/>
    <w:rsid w:val="00D41138"/>
    <w:rsid w:val="00D43B05"/>
    <w:rsid w:val="00D571DC"/>
    <w:rsid w:val="00D573FD"/>
    <w:rsid w:val="00D6159A"/>
    <w:rsid w:val="00D66091"/>
    <w:rsid w:val="00D730DF"/>
    <w:rsid w:val="00D770CF"/>
    <w:rsid w:val="00D97966"/>
    <w:rsid w:val="00DB05A5"/>
    <w:rsid w:val="00DC0C08"/>
    <w:rsid w:val="00DC2348"/>
    <w:rsid w:val="00DC5EBF"/>
    <w:rsid w:val="00DD3C90"/>
    <w:rsid w:val="00DD5261"/>
    <w:rsid w:val="00DD7418"/>
    <w:rsid w:val="00DD7710"/>
    <w:rsid w:val="00DE1110"/>
    <w:rsid w:val="00DE266C"/>
    <w:rsid w:val="00DE31E5"/>
    <w:rsid w:val="00DE6128"/>
    <w:rsid w:val="00DF4F13"/>
    <w:rsid w:val="00DF5958"/>
    <w:rsid w:val="00E00763"/>
    <w:rsid w:val="00E25EBC"/>
    <w:rsid w:val="00E311C0"/>
    <w:rsid w:val="00E37C46"/>
    <w:rsid w:val="00E42968"/>
    <w:rsid w:val="00E475FA"/>
    <w:rsid w:val="00E50D45"/>
    <w:rsid w:val="00E51E91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E3B56"/>
    <w:rsid w:val="00EF4796"/>
    <w:rsid w:val="00F11C41"/>
    <w:rsid w:val="00F1319B"/>
    <w:rsid w:val="00F15884"/>
    <w:rsid w:val="00F227FC"/>
    <w:rsid w:val="00F32B82"/>
    <w:rsid w:val="00F43F2F"/>
    <w:rsid w:val="00F4584D"/>
    <w:rsid w:val="00F459E3"/>
    <w:rsid w:val="00F47DE5"/>
    <w:rsid w:val="00F5028E"/>
    <w:rsid w:val="00F518B6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8F5"/>
    <w:rsid w:val="00FD4DEC"/>
    <w:rsid w:val="00FE3BD8"/>
    <w:rsid w:val="00FF2542"/>
    <w:rsid w:val="00FF6D9A"/>
    <w:rsid w:val="20941329"/>
    <w:rsid w:val="45F524B7"/>
    <w:rsid w:val="559C23E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4EF54595"/>
  <w15:docId w15:val="{936C627D-59D0-4388-923D-D6F06959BE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F0FB2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a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Hyperlink"/>
    <w:qFormat/>
    <w:rPr>
      <w:color w:val="0000FF"/>
      <w:u w:val="single"/>
    </w:rPr>
  </w:style>
  <w:style w:type="character" w:styleId="HTML">
    <w:name w:val="HTML Cite"/>
    <w:basedOn w:val="a0"/>
    <w:uiPriority w:val="99"/>
    <w:semiHidden/>
    <w:unhideWhenUsed/>
    <w:rPr>
      <w:i/>
      <w:iCs/>
    </w:rPr>
  </w:style>
  <w:style w:type="character" w:customStyle="1" w:styleId="a8">
    <w:name w:val="页眉 字符"/>
    <w:basedOn w:val="a0"/>
    <w:link w:val="a7"/>
    <w:uiPriority w:val="99"/>
    <w:qFormat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Pr>
      <w:sz w:val="18"/>
      <w:szCs w:val="18"/>
    </w:rPr>
  </w:style>
  <w:style w:type="paragraph" w:styleId="ac">
    <w:name w:val="List Paragraph"/>
    <w:basedOn w:val="a"/>
    <w:uiPriority w:val="34"/>
    <w:qFormat/>
    <w:pPr>
      <w:ind w:firstLineChars="200" w:firstLine="420"/>
    </w:pPr>
  </w:style>
  <w:style w:type="table" w:customStyle="1" w:styleId="21">
    <w:name w:val="无格式表格 21"/>
    <w:basedOn w:val="a1"/>
    <w:uiPriority w:val="42"/>
    <w:qFormat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qFormat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a4">
    <w:name w:val="批注框文本 字符"/>
    <w:basedOn w:val="a0"/>
    <w:link w:val="a3"/>
    <w:uiPriority w:val="99"/>
    <w:semiHidden/>
    <w:qFormat/>
    <w:rPr>
      <w:sz w:val="18"/>
      <w:szCs w:val="18"/>
    </w:rPr>
  </w:style>
  <w:style w:type="character" w:customStyle="1" w:styleId="style9">
    <w:name w:val="style9"/>
    <w:basedOn w:val="a0"/>
    <w:qFormat/>
  </w:style>
  <w:style w:type="character" w:customStyle="1" w:styleId="detailwholabel">
    <w:name w:val="detailwholabel"/>
    <w:basedOn w:val="a0"/>
    <w:qFormat/>
  </w:style>
  <w:style w:type="character" w:customStyle="1" w:styleId="ordinal2">
    <w:name w:val="ordinal2"/>
    <w:basedOn w:val="a0"/>
    <w:qFormat/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sz w:val="24"/>
      <w:szCs w:val="24"/>
    </w:rPr>
  </w:style>
  <w:style w:type="character" w:customStyle="1" w:styleId="apple-converted-space">
    <w:name w:val="apple-converted-space"/>
    <w:basedOn w:val="a0"/>
  </w:style>
  <w:style w:type="character" w:customStyle="1" w:styleId="citationyear">
    <w:name w:val="citation_year"/>
    <w:basedOn w:val="a0"/>
  </w:style>
  <w:style w:type="character" w:customStyle="1" w:styleId="citationvolume">
    <w:name w:val="citation_volume"/>
    <w:basedOn w:val="a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DF0F8761-2330-45F2-9FCE-0E4BE56B7805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1</Pages>
  <Words>21</Words>
  <Characters>120</Characters>
  <Application>Microsoft Office Word</Application>
  <DocSecurity>0</DocSecurity>
  <Lines>1</Lines>
  <Paragraphs>1</Paragraphs>
  <ScaleCrop>false</ScaleCrop>
  <Company>Microsoft</Company>
  <LinksUpToDate>false</LinksUpToDate>
  <CharactersWithSpaces>1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Chen Jiangwei</cp:lastModifiedBy>
  <cp:revision>7</cp:revision>
  <cp:lastPrinted>2017-04-22T03:53:00Z</cp:lastPrinted>
  <dcterms:created xsi:type="dcterms:W3CDTF">2021-01-16T07:17:00Z</dcterms:created>
  <dcterms:modified xsi:type="dcterms:W3CDTF">2021-01-23T04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